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4"/>
  </p:notesMasterIdLst>
  <p:handoutMasterIdLst>
    <p:handoutMasterId r:id="rId5"/>
  </p:handoutMasterIdLst>
  <p:sldIdLst>
    <p:sldId id="267" r:id="rId3"/>
  </p:sldIdLst>
  <p:sldSz cx="12192000" cy="6858000"/>
  <p:notesSz cx="6797675" cy="9928225"/>
  <p:defaultTextStyle>
    <a:defPPr>
      <a:defRPr lang="zh-CN"/>
    </a:defPPr>
    <a:lvl1pPr marL="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56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249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906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499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155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748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405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998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B50"/>
    <a:srgbClr val="215758"/>
    <a:srgbClr val="ACB398"/>
    <a:srgbClr val="FBFCFF"/>
    <a:srgbClr val="FE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-984" y="-4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097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62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56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49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906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499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155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48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405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998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1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2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3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4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B2866B3-7C68-4BE3-8279-9D9A785A703B}" type="datetimeFigureOut">
              <a:rPr lang="zh-CN" altLang="en-US"/>
              <a:t>2020/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D11AC61-967E-4BF2-B62D-45F701E91E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 userDrawn="1"/>
        </p:nvGrpSpPr>
        <p:grpSpPr bwMode="auto">
          <a:xfrm rot="-7200000">
            <a:off x="32555" y="-59532"/>
            <a:ext cx="822327" cy="550863"/>
            <a:chOff x="107004" y="-16739"/>
            <a:chExt cx="1037441" cy="968188"/>
          </a:xfrm>
        </p:grpSpPr>
        <p:sp>
          <p:nvSpPr>
            <p:cNvPr id="3" name="平行四边形 18"/>
            <p:cNvSpPr>
              <a:spLocks noChangeArrowheads="1"/>
            </p:cNvSpPr>
            <p:nvPr/>
          </p:nvSpPr>
          <p:spPr bwMode="auto">
            <a:xfrm flipH="1" flipV="1">
              <a:off x="137170" y="-16640"/>
              <a:ext cx="1009402" cy="968188"/>
            </a:xfrm>
            <a:prstGeom prst="parallelogram">
              <a:avLst>
                <a:gd name="adj" fmla="val 56360"/>
              </a:avLst>
            </a:prstGeom>
            <a:solidFill>
              <a:srgbClr val="3F3E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" name="平行四边形 16"/>
            <p:cNvSpPr>
              <a:spLocks noChangeArrowheads="1"/>
            </p:cNvSpPr>
            <p:nvPr/>
          </p:nvSpPr>
          <p:spPr bwMode="auto">
            <a:xfrm flipH="1" flipV="1">
              <a:off x="108501" y="50608"/>
              <a:ext cx="827149" cy="792407"/>
            </a:xfrm>
            <a:prstGeom prst="parallelogram">
              <a:avLst>
                <a:gd name="adj" fmla="val 56360"/>
              </a:avLst>
            </a:prstGeom>
            <a:solidFill>
              <a:srgbClr val="00A1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" name="平行四边形 15"/>
            <p:cNvSpPr>
              <a:spLocks noChangeArrowheads="1"/>
            </p:cNvSpPr>
            <p:nvPr/>
          </p:nvSpPr>
          <p:spPr bwMode="auto">
            <a:xfrm flipH="1" flipV="1">
              <a:off x="369493" y="-17079"/>
              <a:ext cx="676939" cy="650107"/>
            </a:xfrm>
            <a:prstGeom prst="parallelogram">
              <a:avLst>
                <a:gd name="adj" fmla="val 56360"/>
              </a:avLst>
            </a:prstGeom>
            <a:solidFill>
              <a:srgbClr val="D6D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238125" y="6356352"/>
            <a:ext cx="2743200" cy="365125"/>
          </a:xfrm>
        </p:spPr>
        <p:txBody>
          <a:bodyPr/>
          <a:lstStyle>
            <a:lvl1pPr defTabSz="913765" eaLnBrk="0" hangingPunct="0">
              <a:defRPr smtClean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46C3A0F-B09B-48F1-8C07-A3E14FD82818}" type="datetimeFigureOut">
              <a:rPr lang="zh-CN" altLang="en-US"/>
              <a:t>2020/1/6</a:t>
            </a:fld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11815776" y="6583374"/>
            <a:ext cx="377825" cy="271463"/>
          </a:xfrm>
          <a:solidFill>
            <a:srgbClr val="00A1D8"/>
          </a:solidFill>
        </p:spPr>
        <p:txBody>
          <a:bodyPr/>
          <a:lstStyle>
            <a:lvl1pPr defTabSz="913765" eaLnBrk="0" hangingPunct="0">
              <a:defRPr smtClean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CB2C62-35FA-4087-B6F5-912DF3AB4FAF}" type="slidenum">
              <a:rPr lang="zh-CN" altLang="en-US"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86694" tIns="43347" rIns="86694" bIns="4334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86694" tIns="43347" rIns="86694" bIns="4334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2BF82D2-7A68-459D-A996-9BDDA2518FA4}" type="datetimeFigureOut">
              <a:rPr lang="zh-CN" altLang="en-US" smtClean="0">
                <a:solidFill>
                  <a:srgbClr val="393939">
                    <a:tint val="75000"/>
                  </a:srgbClr>
                </a:solidFill>
              </a:rPr>
              <a:t>2020/1/6</a:t>
            </a:fld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E01EE5D-26FB-46D5-A381-ECFB35BF1D34}" type="slidenum">
              <a:rPr lang="zh-CN" altLang="en-US" smtClean="0">
                <a:solidFill>
                  <a:srgbClr val="393939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617" tIns="43318" rIns="86617" bIns="43318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617" tIns="43318" rIns="86617" bIns="43318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l" defTabSz="1218565" eaLnBrk="1" hangingPunct="1">
              <a:defRPr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858A7A94-BDEC-4469-B0E2-F2C91E9E6E00}" type="datetimeFigureOut">
              <a:rPr lang="zh-CN" altLang="en-US"/>
              <a:t>2020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ctr" defTabSz="1218565" eaLnBrk="1" hangingPunct="1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r" defTabSz="1218565" eaLnBrk="1" hangingPunct="1">
              <a:defRPr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E7B1C239-AC70-402D-861A-C082B1F0F26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  <p:txStyles>
    <p:titleStyle>
      <a:lvl1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165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15900" indent="-215900" algn="l" defTabSz="864870" rtl="0" fontAlgn="base">
        <a:lnSpc>
          <a:spcPct val="90000"/>
        </a:lnSpc>
        <a:spcBef>
          <a:spcPts val="950"/>
        </a:spcBef>
        <a:spcAft>
          <a:spcPct val="0"/>
        </a:spcAft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48970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8267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51574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4754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8188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1495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4802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8109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307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614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921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228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535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842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3149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56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1520431"/>
              </p:ext>
            </p:extLst>
          </p:nvPr>
        </p:nvGraphicFramePr>
        <p:xfrm>
          <a:off x="914225" y="600646"/>
          <a:ext cx="10300617" cy="603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39"/>
                <a:gridCol w="3433539"/>
                <a:gridCol w="3433539"/>
              </a:tblGrid>
              <a:tr h="654425">
                <a:tc>
                  <a:txBody>
                    <a:bodyPr/>
                    <a:lstStyle/>
                    <a:p>
                      <a:endParaRPr lang="zh-TW" altLang="en-US" sz="1900" dirty="0"/>
                    </a:p>
                  </a:txBody>
                  <a:tcPr marL="100384" marR="100384" marT="50192" marB="501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Rank</a:t>
                      </a:r>
                      <a:endParaRPr lang="zh-TW" altLang="en-US" sz="1900" dirty="0"/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Nullity</a:t>
                      </a:r>
                      <a:endParaRPr lang="zh-TW" altLang="en-US" sz="1900" dirty="0"/>
                    </a:p>
                  </a:txBody>
                  <a:tcPr marL="100384" marR="100384" marT="50192" marB="50192" anchor="ctr"/>
                </a:tc>
              </a:tr>
              <a:tr h="896470">
                <a:tc>
                  <a:txBody>
                    <a:bodyPr/>
                    <a:lstStyle/>
                    <a:p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3x3]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788894">
                <a:tc>
                  <a:txBody>
                    <a:bodyPr/>
                    <a:lstStyle/>
                    <a:p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3x3]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1138518">
                <a:tc>
                  <a:txBody>
                    <a:bodyPr/>
                    <a:lstStyle/>
                    <a:p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x4]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1084729">
                <a:tc>
                  <a:txBody>
                    <a:bodyPr/>
                    <a:lstStyle/>
                    <a:p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x4]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1470212">
                <a:tc>
                  <a:txBody>
                    <a:bodyPr/>
                    <a:lstStyle/>
                    <a:p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5x5]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</a:tbl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81375"/>
              </p:ext>
            </p:extLst>
          </p:nvPr>
        </p:nvGraphicFramePr>
        <p:xfrm>
          <a:off x="2366963" y="1358900"/>
          <a:ext cx="82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825480" imgH="711000" progId="Equation.DSMT4">
                  <p:embed/>
                </p:oleObj>
              </mc:Choice>
              <mc:Fallback>
                <p:oleObj name="Equation" r:id="rId3" imgW="82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6963" y="1358900"/>
                        <a:ext cx="825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36226"/>
              </p:ext>
            </p:extLst>
          </p:nvPr>
        </p:nvGraphicFramePr>
        <p:xfrm>
          <a:off x="2216519" y="3059861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1143000" imgH="914400" progId="Equation.DSMT4">
                  <p:embed/>
                </p:oleObj>
              </mc:Choice>
              <mc:Fallback>
                <p:oleObj name="Equation" r:id="rId5" imgW="1143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519" y="3059861"/>
                        <a:ext cx="1143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50162"/>
              </p:ext>
            </p:extLst>
          </p:nvPr>
        </p:nvGraphicFramePr>
        <p:xfrm>
          <a:off x="2417763" y="2201863"/>
          <a:ext cx="72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723600" imgH="711000" progId="Equation.DSMT4">
                  <p:embed/>
                </p:oleObj>
              </mc:Choice>
              <mc:Fallback>
                <p:oleObj name="Equation" r:id="rId7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7763" y="2201863"/>
                        <a:ext cx="723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75666"/>
              </p:ext>
            </p:extLst>
          </p:nvPr>
        </p:nvGraphicFramePr>
        <p:xfrm>
          <a:off x="2006967" y="5348104"/>
          <a:ext cx="156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1562040" imgH="1143000" progId="Equation.DSMT4">
                  <p:embed/>
                </p:oleObj>
              </mc:Choice>
              <mc:Fallback>
                <p:oleObj name="Equation" r:id="rId9" imgW="1562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967" y="5348104"/>
                        <a:ext cx="1562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19367"/>
              </p:ext>
            </p:extLst>
          </p:nvPr>
        </p:nvGraphicFramePr>
        <p:xfrm>
          <a:off x="2101565" y="4171951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1" imgW="1371600" imgH="914400" progId="Equation.DSMT4">
                  <p:embed/>
                </p:oleObj>
              </mc:Choice>
              <mc:Fallback>
                <p:oleObj name="Equation" r:id="rId11" imgW="1371600" imgH="9144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565" y="4171951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9751259" y="6612977"/>
            <a:ext cx="25758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ank </a:t>
            </a:r>
            <a:r>
              <a:rPr lang="en-US" altLang="zh-TW" sz="1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nd Nullity.</a:t>
            </a:r>
            <a:r>
              <a:rPr lang="zh-TW" altLang="en-US" sz="1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1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PT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　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製表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4567377" y="-113781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ank and Nullity</a:t>
            </a:r>
            <a:endParaRPr lang="zh-TW" altLang="en-US" sz="3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436181" y="-5222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19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歲末</a:t>
            </a:r>
            <a:endParaRPr lang="zh-TW" altLang="en-US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46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heme/theme1.xml><?xml version="1.0" encoding="utf-8"?>
<a:theme xmlns:a="http://schemas.openxmlformats.org/drawingml/2006/main" name="5_自定义设计方案">
  <a:themeElements>
    <a:clrScheme name="520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375439"/>
      </a:accent1>
      <a:accent2>
        <a:srgbClr val="375439"/>
      </a:accent2>
      <a:accent3>
        <a:srgbClr val="375439"/>
      </a:accent3>
      <a:accent4>
        <a:srgbClr val="375439"/>
      </a:accent4>
      <a:accent5>
        <a:srgbClr val="375439"/>
      </a:accent5>
      <a:accent6>
        <a:srgbClr val="375439"/>
      </a:accent6>
      <a:hlink>
        <a:srgbClr val="325F0B"/>
      </a:hlink>
      <a:folHlink>
        <a:srgbClr val="79D02A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我的主题色">
      <a:dk1>
        <a:sysClr val="windowText" lastClr="000000"/>
      </a:dk1>
      <a:lt1>
        <a:sysClr val="window" lastClr="FFFFFF"/>
      </a:lt1>
      <a:dk2>
        <a:srgbClr val="000000"/>
      </a:dk2>
      <a:lt2>
        <a:srgbClr val="EEECE1"/>
      </a:lt2>
      <a:accent1>
        <a:srgbClr val="63CFF6"/>
      </a:accent1>
      <a:accent2>
        <a:srgbClr val="FBB9CC"/>
      </a:accent2>
      <a:accent3>
        <a:srgbClr val="63CFF6"/>
      </a:accent3>
      <a:accent4>
        <a:srgbClr val="FBB9CC"/>
      </a:accent4>
      <a:accent5>
        <a:srgbClr val="63CFF6"/>
      </a:accent5>
      <a:accent6>
        <a:srgbClr val="FBB9CC"/>
      </a:accent6>
      <a:hlink>
        <a:srgbClr val="63CFF6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1</TotalTime>
  <Words>37</Words>
  <Application>Microsoft Office PowerPoint</Application>
  <PresentationFormat>自訂</PresentationFormat>
  <Paragraphs>20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5" baseType="lpstr">
      <vt:lpstr>5_自定义设计方案</vt:lpstr>
      <vt:lpstr>6_自定义设计方案</vt:lpstr>
      <vt:lpstr>MathType 5.0 Equation</vt:lpstr>
      <vt:lpstr>Equation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user</cp:lastModifiedBy>
  <cp:revision>44</cp:revision>
  <cp:lastPrinted>2019-12-30T12:32:05Z</cp:lastPrinted>
  <dcterms:created xsi:type="dcterms:W3CDTF">2016-08-11T13:28:00Z</dcterms:created>
  <dcterms:modified xsi:type="dcterms:W3CDTF">2020-01-07T06:2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